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7" r:id="rId2"/>
  </p:sldMasterIdLst>
  <p:handoutMasterIdLst>
    <p:handoutMasterId r:id="rId14"/>
  </p:handoutMasterIdLst>
  <p:sldIdLst>
    <p:sldId id="257" r:id="rId3"/>
    <p:sldId id="266" r:id="rId4"/>
    <p:sldId id="265" r:id="rId5"/>
    <p:sldId id="267" r:id="rId6"/>
    <p:sldId id="258" r:id="rId7"/>
    <p:sldId id="259" r:id="rId8"/>
    <p:sldId id="260" r:id="rId9"/>
    <p:sldId id="261" r:id="rId10"/>
    <p:sldId id="262" r:id="rId11"/>
    <p:sldId id="268" r:id="rId12"/>
    <p:sldId id="264" r:id="rId13"/>
  </p:sldIdLst>
  <p:sldSz cx="9144000" cy="6858000" type="screen4x3"/>
  <p:notesSz cx="6858000" cy="9313863"/>
  <p:custDataLst>
    <p:custData r:id="rId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13BF64D-13B8-42EA-9A0E-509255BD1646}" type="datetimeFigureOut">
              <a:rPr lang="en-US"/>
              <a:pPr>
                <a:defRPr/>
              </a:pPr>
              <a:t>10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00D0221-646C-4025-871C-663F8E5EF2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9606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891821" y="5617774"/>
            <a:ext cx="7382935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89952" y="1016990"/>
            <a:ext cx="7179733" cy="4831643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90600" y="1009650"/>
            <a:ext cx="7179733" cy="4831643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769521" y="702069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7855433" y="749720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7201" y="1794935"/>
            <a:ext cx="5723468" cy="1828090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27200" y="3736622"/>
            <a:ext cx="5712179" cy="15240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70676" y="5357592"/>
            <a:ext cx="1213821" cy="365125"/>
          </a:xfrm>
        </p:spPr>
        <p:txBody>
          <a:bodyPr/>
          <a:lstStyle/>
          <a:p>
            <a:pPr>
              <a:defRPr/>
            </a:pPr>
            <a:fld id="{21AE28E9-917B-47D0-A2EE-AC850A38A46E}" type="datetimeFigureOut">
              <a:rPr lang="en-US" smtClean="0"/>
              <a:pPr>
                <a:defRPr/>
              </a:pPr>
              <a:t>10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044" y="5357592"/>
            <a:ext cx="5034845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13930" y="5357592"/>
            <a:ext cx="554023" cy="3651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1404B6DB-6C54-4E6F-8373-070D2CDC355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D5FC79-063D-4F54-B29D-5D1615F05741}" type="datetimeFigureOut">
              <a:rPr lang="en-US" smtClean="0"/>
              <a:pPr>
                <a:defRPr/>
              </a:pPr>
              <a:t>10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E59284-D327-4A9E-B84A-5EB8091FB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925690"/>
            <a:ext cx="1430867" cy="476391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8221" y="1106312"/>
            <a:ext cx="5178779" cy="440266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9B1C0E-F50D-402F-9A58-C31D8B929ECC}" type="datetimeFigureOut">
              <a:rPr lang="en-US" smtClean="0"/>
              <a:pPr>
                <a:defRPr/>
              </a:pPr>
              <a:t>10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221F6-A399-4290-ADDA-F4A3E421D5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5741C54-19EE-4352-991C-12B87516656F}" type="datetimeFigureOut">
              <a:rPr lang="en-US" smtClean="0"/>
              <a:pPr>
                <a:defRPr/>
              </a:pPr>
              <a:t>10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042324-FB37-406E-9388-EAED86339CF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979" y="2239430"/>
            <a:ext cx="6254044" cy="1362075"/>
          </a:xfrm>
        </p:spPr>
        <p:txBody>
          <a:bodyPr anchor="b"/>
          <a:lstStyle>
            <a:lvl1pPr algn="ctr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6267" y="3725334"/>
            <a:ext cx="6231467" cy="1309511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C26219-D833-450A-848F-7C42659DCA47}" type="datetimeFigureOut">
              <a:rPr lang="en-US" smtClean="0"/>
              <a:pPr>
                <a:defRPr/>
              </a:pPr>
              <a:t>10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C596E2-BB31-4A3C-858C-7D310E12F2E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F7B9AC-B381-46A9-90F4-70FF9BC55DC9}" type="datetimeFigureOut">
              <a:rPr lang="en-US" smtClean="0"/>
              <a:pPr>
                <a:defRPr/>
              </a:pPr>
              <a:t>10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4C84D4-16E7-48FA-B4AE-25EB977874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98448" y="2121407"/>
            <a:ext cx="3200400" cy="360273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63440" y="2119313"/>
            <a:ext cx="3200400" cy="3605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57869" y="2122312"/>
            <a:ext cx="2939521" cy="820208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0669" y="2122311"/>
            <a:ext cx="2944368" cy="822960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9E073E-97D0-469D-B79E-B24FB3D033B4}" type="datetimeFigureOut">
              <a:rPr lang="en-US" smtClean="0"/>
              <a:pPr>
                <a:defRPr/>
              </a:pPr>
              <a:t>10/1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3F7FF2-88F4-4A94-81E2-609D14A7C69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98448" y="2944368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5151" y="2944813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E470C1-8712-4451-8BD0-77816E7CB00C}" type="datetimeFigureOut">
              <a:rPr lang="en-US" smtClean="0"/>
              <a:pPr>
                <a:defRPr/>
              </a:pPr>
              <a:t>10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328FF3-7622-4791-B4CE-A5643EFE3B5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12C160-6D88-45D2-884F-881C33A59498}" type="datetimeFigureOut">
              <a:rPr lang="en-US" smtClean="0"/>
              <a:pPr>
                <a:defRPr/>
              </a:pPr>
              <a:t>10/1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DA129-CFE2-48EF-8578-08884C906C6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Freeform 1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rot="60000">
            <a:off x="4471416" y="603504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rot="21540000">
            <a:off x="749808" y="576072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9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8976" y="2020042"/>
            <a:ext cx="3064827" cy="1503037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60000">
            <a:off x="4854291" y="1150993"/>
            <a:ext cx="3020792" cy="4625489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48125" y="3623748"/>
            <a:ext cx="3048891" cy="2100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1698" y="5885672"/>
            <a:ext cx="1213821" cy="365125"/>
          </a:xfrm>
        </p:spPr>
        <p:txBody>
          <a:bodyPr/>
          <a:lstStyle/>
          <a:p>
            <a:pPr>
              <a:defRPr/>
            </a:pPr>
            <a:fld id="{7D110357-44C1-423C-9BB8-DEFEFE0202CA}" type="datetimeFigureOut">
              <a:rPr lang="en-US" smtClean="0"/>
              <a:pPr>
                <a:defRPr/>
              </a:pPr>
              <a:t>10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54" y="5829261"/>
            <a:ext cx="3522607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57313" y="5896961"/>
            <a:ext cx="554023" cy="365125"/>
          </a:xfrm>
        </p:spPr>
        <p:txBody>
          <a:bodyPr/>
          <a:lstStyle/>
          <a:p>
            <a:pPr>
              <a:defRPr/>
            </a:pPr>
            <a:fld id="{4694226C-0F5D-4B24-9AE4-239A5AF6B66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Freeform 3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5058" y="575769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60000">
            <a:off x="4464768" y="603920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5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6424" y="2020824"/>
            <a:ext cx="3063240" cy="1499616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60000">
            <a:off x="4898615" y="1207272"/>
            <a:ext cx="2913863" cy="4539412"/>
          </a:xfrm>
          <a:ln w="101600" cap="rnd">
            <a:solidFill>
              <a:srgbClr val="FFFFFF"/>
            </a:solidFill>
          </a:ln>
          <a:effectLst>
            <a:outerShdw blurRad="889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52144" y="3621024"/>
            <a:ext cx="3044952" cy="210312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5936" y="5888737"/>
            <a:ext cx="1213821" cy="365125"/>
          </a:xfrm>
        </p:spPr>
        <p:txBody>
          <a:bodyPr/>
          <a:lstStyle/>
          <a:p>
            <a:pPr>
              <a:defRPr/>
            </a:pPr>
            <a:fld id="{65B1643A-EAD6-48B3-9B7B-DFCEE574C6D3}" type="datetimeFigureOut">
              <a:rPr lang="en-US" smtClean="0"/>
              <a:pPr>
                <a:defRPr/>
              </a:pPr>
              <a:t>10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69" y="5831037"/>
            <a:ext cx="3319043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62089" y="5900026"/>
            <a:ext cx="554023" cy="365125"/>
          </a:xfrm>
        </p:spPr>
        <p:txBody>
          <a:bodyPr/>
          <a:lstStyle/>
          <a:p>
            <a:pPr>
              <a:defRPr/>
            </a:pPr>
            <a:fld id="{09E57D15-3135-4882-8CA0-C2C6BC6BB8F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628650" y="6069330"/>
            <a:ext cx="792099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31520" y="575310"/>
            <a:ext cx="7696200" cy="5715000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31520" y="576072"/>
            <a:ext cx="7696200" cy="5715000"/>
          </a:xfrm>
          <a:prstGeom prst="rect">
            <a:avLst/>
          </a:prstGeom>
          <a:blipFill dpi="0" rotWithShape="1">
            <a:blip r:embed="rId13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1435684">
            <a:off x="543741" y="273091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4096196">
            <a:off x="8115079" y="298163"/>
            <a:ext cx="566928" cy="566928"/>
          </a:xfrm>
          <a:prstGeom prst="rect">
            <a:avLst/>
          </a:prstGeom>
          <a:noFill/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65245" cy="1202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63040" y="2119257"/>
            <a:ext cx="6196405" cy="360381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4588" y="5809152"/>
            <a:ext cx="12138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pPr>
              <a:defRPr/>
            </a:pPr>
            <a:fld id="{6853571C-5E30-4BDE-8A20-98DEB0ABAC94}" type="datetimeFigureOut">
              <a:rPr lang="en-US" smtClean="0"/>
              <a:pPr>
                <a:defRPr/>
              </a:pPr>
              <a:t>10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401" y="5809152"/>
            <a:ext cx="5540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70202" y="5809152"/>
            <a:ext cx="554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pPr>
              <a:defRPr/>
            </a:pPr>
            <a:fld id="{FDAD8192-F307-4A06-A619-9C7A139FC1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168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png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Solving Linear Systems by Graphing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1435100" y="3581400"/>
            <a:ext cx="749935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400" dirty="0" smtClean="0"/>
              <a:t>Chapter </a:t>
            </a:r>
            <a:r>
              <a:rPr lang="en-US" sz="4400" dirty="0" smtClean="0"/>
              <a:t>7 </a:t>
            </a:r>
            <a:r>
              <a:rPr lang="en-US" sz="4400" dirty="0" smtClean="0"/>
              <a:t>Section </a:t>
            </a:r>
            <a:r>
              <a:rPr lang="en-US" sz="4400" dirty="0"/>
              <a:t>1</a:t>
            </a:r>
            <a:endParaRPr lang="en-US" sz="4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smtClean="0"/>
              <a:t> 401# 15-19, 21,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4725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Homework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age 401 # 11-14, 20-26 even, 30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s of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2 equations, find the point (x, y) that is a solution to </a:t>
            </a:r>
            <a:r>
              <a:rPr lang="en-US" dirty="0">
                <a:solidFill>
                  <a:srgbClr val="FF0000"/>
                </a:solidFill>
              </a:rPr>
              <a:t>BOTH</a:t>
            </a:r>
            <a:r>
              <a:rPr lang="en-US" dirty="0"/>
              <a:t> equations.</a:t>
            </a:r>
          </a:p>
          <a:p>
            <a:endParaRPr lang="en-US" dirty="0" smtClean="0"/>
          </a:p>
          <a:p>
            <a:r>
              <a:rPr lang="en-US" dirty="0" smtClean="0"/>
              <a:t>There </a:t>
            </a:r>
            <a:r>
              <a:rPr lang="en-US" dirty="0"/>
              <a:t>can be one solution, no solutions, or infinitely many </a:t>
            </a:r>
            <a:r>
              <a:rPr lang="en-US" dirty="0" smtClean="0"/>
              <a:t>solutions.</a:t>
            </a:r>
          </a:p>
          <a:p>
            <a:endParaRPr lang="en-US" dirty="0"/>
          </a:p>
          <a:p>
            <a:r>
              <a:rPr lang="en-US" dirty="0" smtClean="0"/>
              <a:t>There are three methods: graphing, substitution, and elimination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85305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s of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:</a:t>
            </a:r>
          </a:p>
          <a:p>
            <a:pPr lvl="1"/>
            <a:r>
              <a:rPr lang="en-US" dirty="0" smtClean="0"/>
              <a:t>Is (3, 5) a solution of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What is the solution?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85319"/>
              </p:ext>
            </p:extLst>
          </p:nvPr>
        </p:nvGraphicFramePr>
        <p:xfrm>
          <a:off x="5029200" y="2286000"/>
          <a:ext cx="201033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200" y="2286000"/>
                        <a:ext cx="201033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9749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360382"/>
            <a:ext cx="6965245" cy="935018"/>
          </a:xfrm>
        </p:spPr>
        <p:txBody>
          <a:bodyPr/>
          <a:lstStyle/>
          <a:p>
            <a:r>
              <a:rPr lang="en-US" dirty="0" smtClean="0"/>
              <a:t>Number of 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599" y="1143000"/>
            <a:ext cx="6415087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51573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Solving Using Graphing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034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eps:</a:t>
            </a:r>
          </a:p>
          <a:p>
            <a:pPr lvl="1" eaLnBrk="1" hangingPunct="1"/>
            <a:r>
              <a:rPr lang="en-US" dirty="0" smtClean="0"/>
              <a:t>1. Put both equations in slope-intercept form</a:t>
            </a:r>
          </a:p>
          <a:p>
            <a:pPr lvl="2"/>
            <a:r>
              <a:rPr lang="en-US" dirty="0" smtClean="0"/>
              <a:t>Solve for y.  </a:t>
            </a:r>
            <a:r>
              <a:rPr lang="en-US" dirty="0"/>
              <a:t>y</a:t>
            </a:r>
            <a:r>
              <a:rPr lang="en-US" dirty="0" smtClean="0"/>
              <a:t> = mx + b</a:t>
            </a:r>
          </a:p>
          <a:p>
            <a:pPr lvl="1" eaLnBrk="1" hangingPunct="1"/>
            <a:r>
              <a:rPr lang="en-US" dirty="0" smtClean="0"/>
              <a:t>2. Graph both equations on the same coordinate plane</a:t>
            </a:r>
          </a:p>
          <a:p>
            <a:pPr lvl="1" eaLnBrk="1" hangingPunct="1"/>
            <a:r>
              <a:rPr lang="en-US" dirty="0" smtClean="0"/>
              <a:t>3. Find the point where they inters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Examples: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1.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27606"/>
              </p:ext>
            </p:extLst>
          </p:nvPr>
        </p:nvGraphicFramePr>
        <p:xfrm>
          <a:off x="2270126" y="1685925"/>
          <a:ext cx="148820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799920" imgH="609480" progId="Equation.DSMT4">
                  <p:embed/>
                </p:oleObj>
              </mc:Choice>
              <mc:Fallback>
                <p:oleObj name="Equation" r:id="rId3" imgW="799920" imgH="609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6" y="1685925"/>
                        <a:ext cx="148820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805781"/>
            <a:ext cx="3505200" cy="3442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137" y="1781832"/>
            <a:ext cx="3505200" cy="3442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Examples: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2.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45394"/>
              </p:ext>
            </p:extLst>
          </p:nvPr>
        </p:nvGraphicFramePr>
        <p:xfrm>
          <a:off x="2212975" y="1905000"/>
          <a:ext cx="20399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888840" imgH="431640" progId="Equation.DSMT4">
                  <p:embed/>
                </p:oleObj>
              </mc:Choice>
              <mc:Fallback>
                <p:oleObj name="Equation" r:id="rId3" imgW="8888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905000"/>
                        <a:ext cx="20399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137" y="1781832"/>
            <a:ext cx="3505200" cy="3442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Examples: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3. 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905869"/>
              </p:ext>
            </p:extLst>
          </p:nvPr>
        </p:nvGraphicFramePr>
        <p:xfrm>
          <a:off x="2501900" y="1905000"/>
          <a:ext cx="1514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905000"/>
                        <a:ext cx="1514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137" y="1781832"/>
            <a:ext cx="3505200" cy="3442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Examples: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4.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72079"/>
              </p:ext>
            </p:extLst>
          </p:nvPr>
        </p:nvGraphicFramePr>
        <p:xfrm>
          <a:off x="2143125" y="1828800"/>
          <a:ext cx="1911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828800"/>
                        <a:ext cx="1911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137" y="1781832"/>
            <a:ext cx="3505200" cy="3442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ushpin">
  <a:themeElements>
    <a:clrScheme name="Pushpi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Pushpin">
      <a:majorFont>
        <a:latin typeface="Constantia"/>
        <a:ea typeface=""/>
        <a:cs typeface=""/>
        <a:font script="Jpan" typeface="HGS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Grek" typeface="Arial"/>
        <a:font script="Cyrl" typeface="Arial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ushpi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  <a:lumMod val="100000"/>
              </a:schemeClr>
            </a:gs>
            <a:gs pos="40000">
              <a:schemeClr val="phClr">
                <a:tint val="60000"/>
                <a:satMod val="130000"/>
                <a:lumMod val="100000"/>
              </a:schemeClr>
            </a:gs>
            <a:gs pos="100000">
              <a:schemeClr val="phClr">
                <a:tint val="96000"/>
                <a:lumMod val="108000"/>
              </a:schemeClr>
            </a:gs>
          </a:gsLst>
          <a:lin ang="5400000" scaled="0"/>
        </a:gradFill>
        <a:gradFill rotWithShape="1">
          <a:gsLst>
            <a:gs pos="0">
              <a:schemeClr val="phClr"/>
            </a:gs>
            <a:gs pos="100000">
              <a:schemeClr val="phClr">
                <a:shade val="76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80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38100" dir="4800000" sx="98000" sy="98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38100" dist="38100" dir="4800000" sx="96000" sy="96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240000"/>
            </a:lightRig>
          </a:scene3d>
          <a:sp3d>
            <a:bevelT w="28575" h="28575"/>
          </a:sp3d>
        </a:effectStyle>
      </a:effectStyleLst>
      <a:bgFillStyleLst>
        <a:solidFill>
          <a:schemeClr val="phClr">
            <a:tint val="93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satMod val="140000"/>
                <a:lumMod val="50000"/>
              </a:schemeClr>
              <a:schemeClr val="phClr">
                <a:tint val="95000"/>
                <a:satMod val="180000"/>
                <a:lumMod val="16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  <a:shade val="90000"/>
                <a:satMod val="120000"/>
                <a:lumMod val="54000"/>
              </a:schemeClr>
              <a:schemeClr val="phClr">
                <a:tint val="80000"/>
                <a:satMod val="160000"/>
                <a:lumMod val="14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EA2A3F09-F491-4F54-A691-F2E1286B8F0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ushpin</Template>
  <TotalTime>323</TotalTime>
  <Words>154</Words>
  <Application>Microsoft Office PowerPoint</Application>
  <PresentationFormat>On-screen Show (4:3)</PresentationFormat>
  <Paragraphs>34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ushpin</vt:lpstr>
      <vt:lpstr>Equation</vt:lpstr>
      <vt:lpstr>Solving Linear Systems by Graphing</vt:lpstr>
      <vt:lpstr>Systems of Equations</vt:lpstr>
      <vt:lpstr>Systems of Equations</vt:lpstr>
      <vt:lpstr>Number of solutions</vt:lpstr>
      <vt:lpstr>Solving Using Graphing</vt:lpstr>
      <vt:lpstr>Examples:</vt:lpstr>
      <vt:lpstr>Examples:</vt:lpstr>
      <vt:lpstr>Examples:</vt:lpstr>
      <vt:lpstr>Examples:</vt:lpstr>
      <vt:lpstr>CLASSWORK</vt:lpstr>
      <vt:lpstr>Homework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ss Zeuggin November 13th 2008!</dc:title>
  <dc:creator>CZ</dc:creator>
  <cp:lastModifiedBy>LAKE, JEFF</cp:lastModifiedBy>
  <cp:revision>24</cp:revision>
  <dcterms:created xsi:type="dcterms:W3CDTF">2008-11-12T22:09:54Z</dcterms:created>
  <dcterms:modified xsi:type="dcterms:W3CDTF">2012-10-17T17:46:05Z</dcterms:modified>
</cp:coreProperties>
</file>